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d5ce4b2141e34ee2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27238C93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2B66A431">
          <v:shape xmlns:o="urn:schemas-microsoft-com:office:office" xmlns:v="urn:schemas-microsoft-com:vml" id="_x0000_i1100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100" DrawAspect="Content" ObjectID="_1571334035" r:id="rId65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19D4A7AA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6.bin" Id="rId65" /><Relationship Type="http://schemas.openxmlformats.org/officeDocument/2006/relationships/image" Target="/word/media/image1.wmf" Id="rId6" /></Relationships>
</file>